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B13D31" w14:textId="0E49E8ED" w:rsidR="00202CC0" w:rsidRDefault="00202CC0" w:rsidP="00202CC0">
      <w:pPr>
        <w:ind w:right="-720"/>
      </w:pPr>
      <w:r>
        <w:t>NAME:____________________</w:t>
      </w:r>
      <w:r w:rsidR="00786D3E">
        <w:t>________</w:t>
      </w:r>
      <w:bookmarkStart w:id="0" w:name="_GoBack"/>
      <w:bookmarkEnd w:id="0"/>
      <w:r>
        <w:t>______ Period:______ Score:________/_______=_________%=______</w:t>
      </w:r>
    </w:p>
    <w:tbl>
      <w:tblPr>
        <w:tblW w:w="0" w:type="auto"/>
        <w:tblBorders>
          <w:top w:val="threeDEmboss" w:sz="24" w:space="0" w:color="auto"/>
          <w:bottom w:val="threeDEngrave" w:sz="24" w:space="0" w:color="auto"/>
        </w:tblBorders>
        <w:tblLook w:val="04A0" w:firstRow="1" w:lastRow="0" w:firstColumn="1" w:lastColumn="0" w:noHBand="0" w:noVBand="1"/>
      </w:tblPr>
      <w:tblGrid>
        <w:gridCol w:w="1639"/>
        <w:gridCol w:w="7003"/>
        <w:gridCol w:w="1654"/>
      </w:tblGrid>
      <w:tr w:rsidR="00202CC0" w:rsidRPr="00202CC0" w14:paraId="09AFAE60" w14:textId="77777777" w:rsidTr="008D5C65">
        <w:tc>
          <w:tcPr>
            <w:tcW w:w="1639" w:type="dxa"/>
            <w:shd w:val="clear" w:color="auto" w:fill="auto"/>
            <w:vAlign w:val="bottom"/>
          </w:tcPr>
          <w:p w14:paraId="51855279" w14:textId="77777777" w:rsidR="00202CC0" w:rsidRPr="00202CC0" w:rsidRDefault="00202CC0" w:rsidP="008D5C65">
            <w:pPr>
              <w:pStyle w:val="Header"/>
              <w:rPr>
                <w:b/>
                <w:sz w:val="32"/>
                <w:szCs w:val="36"/>
              </w:rPr>
            </w:pPr>
            <w:r w:rsidRPr="00202CC0">
              <w:rPr>
                <w:b/>
                <w:sz w:val="32"/>
                <w:szCs w:val="36"/>
              </w:rPr>
              <w:t xml:space="preserve">Sec 1 </w:t>
            </w:r>
          </w:p>
        </w:tc>
        <w:tc>
          <w:tcPr>
            <w:tcW w:w="7003" w:type="dxa"/>
            <w:shd w:val="clear" w:color="auto" w:fill="auto"/>
            <w:vAlign w:val="center"/>
          </w:tcPr>
          <w:p w14:paraId="02B9C55A" w14:textId="77777777" w:rsidR="00202CC0" w:rsidRPr="00202CC0" w:rsidRDefault="00202CC0" w:rsidP="008D5C65">
            <w:pPr>
              <w:pStyle w:val="Header"/>
              <w:jc w:val="center"/>
              <w:rPr>
                <w:b/>
                <w:sz w:val="32"/>
                <w:szCs w:val="36"/>
              </w:rPr>
            </w:pPr>
            <w:r w:rsidRPr="00202CC0">
              <w:rPr>
                <w:b/>
                <w:sz w:val="32"/>
                <w:szCs w:val="36"/>
              </w:rPr>
              <w:t>HW 3-3</w:t>
            </w:r>
          </w:p>
          <w:p w14:paraId="2BD4B58F" w14:textId="77777777" w:rsidR="00202CC0" w:rsidRPr="00202CC0" w:rsidRDefault="00202CC0" w:rsidP="008D5C65">
            <w:pPr>
              <w:pStyle w:val="Header"/>
              <w:jc w:val="center"/>
              <w:rPr>
                <w:b/>
                <w:sz w:val="32"/>
                <w:szCs w:val="34"/>
              </w:rPr>
            </w:pPr>
            <w:r w:rsidRPr="00202CC0">
              <w:rPr>
                <w:b/>
                <w:sz w:val="32"/>
                <w:szCs w:val="36"/>
              </w:rPr>
              <w:t>Arithmetic Sequences</w:t>
            </w:r>
          </w:p>
        </w:tc>
        <w:tc>
          <w:tcPr>
            <w:tcW w:w="1654" w:type="dxa"/>
            <w:shd w:val="clear" w:color="auto" w:fill="auto"/>
            <w:vAlign w:val="bottom"/>
          </w:tcPr>
          <w:p w14:paraId="1A45FAB5" w14:textId="77777777" w:rsidR="00202CC0" w:rsidRPr="00202CC0" w:rsidRDefault="00202CC0" w:rsidP="008D5C65">
            <w:pPr>
              <w:pStyle w:val="Header"/>
              <w:jc w:val="right"/>
              <w:rPr>
                <w:b/>
                <w:sz w:val="32"/>
                <w:szCs w:val="36"/>
              </w:rPr>
            </w:pPr>
            <w:r w:rsidRPr="00202CC0">
              <w:rPr>
                <w:b/>
                <w:sz w:val="32"/>
                <w:szCs w:val="36"/>
              </w:rPr>
              <w:t>Unit 3</w:t>
            </w:r>
          </w:p>
        </w:tc>
      </w:tr>
    </w:tbl>
    <w:p w14:paraId="33C14A54" w14:textId="77777777" w:rsidR="00207453" w:rsidRPr="00207453" w:rsidRDefault="00207453" w:rsidP="003E1E0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07453">
        <w:rPr>
          <w:rFonts w:ascii="Times New Roman" w:hAnsi="Times New Roman" w:cs="Times New Roman"/>
          <w:b/>
          <w:sz w:val="24"/>
          <w:szCs w:val="24"/>
        </w:rPr>
        <w:t>Instructions:</w:t>
      </w:r>
    </w:p>
    <w:p w14:paraId="194D4DDD" w14:textId="77777777" w:rsid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 Find the n</w:t>
      </w:r>
      <w:r w:rsidR="00202CC0">
        <w:rPr>
          <w:rFonts w:ascii="Times New Roman" w:hAnsi="Times New Roman" w:cs="Times New Roman"/>
          <w:sz w:val="24"/>
          <w:szCs w:val="24"/>
        </w:rPr>
        <w:t>ext three terms of the sequence.</w:t>
      </w:r>
      <w:r w:rsidR="00202CC0">
        <w:rPr>
          <w:rFonts w:ascii="Times New Roman" w:hAnsi="Times New Roman" w:cs="Times New Roman"/>
          <w:sz w:val="24"/>
          <w:szCs w:val="24"/>
        </w:rPr>
        <w:tab/>
      </w:r>
      <w:r w:rsidR="00202CC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) Write a recursive equation </w:t>
      </w:r>
      <w:r w:rsidR="00FE01E1">
        <w:rPr>
          <w:rFonts w:ascii="Times New Roman" w:hAnsi="Times New Roman" w:cs="Times New Roman"/>
          <w:sz w:val="24"/>
          <w:szCs w:val="24"/>
        </w:rPr>
        <w:t xml:space="preserve">using </w:t>
      </w:r>
      <w:r w:rsidR="00FE01E1">
        <w:rPr>
          <w:rFonts w:ascii="Times New Roman" w:hAnsi="Times New Roman" w:cs="Times New Roman"/>
          <w:b/>
          <w:sz w:val="24"/>
          <w:szCs w:val="24"/>
        </w:rPr>
        <w:t>function notation.</w:t>
      </w:r>
    </w:p>
    <w:p w14:paraId="45B0C67D" w14:textId="77777777" w:rsidR="00207453" w:rsidRDefault="00207453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AA2A87" wp14:editId="0F2E4102">
                <wp:simplePos x="0" y="0"/>
                <wp:positionH relativeFrom="column">
                  <wp:posOffset>413238</wp:posOffset>
                </wp:positionH>
                <wp:positionV relativeFrom="paragraph">
                  <wp:posOffset>93198</wp:posOffset>
                </wp:positionV>
                <wp:extent cx="6374423" cy="527539"/>
                <wp:effectExtent l="0" t="0" r="7620" b="63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4423" cy="52753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98"/>
                              <w:gridCol w:w="604"/>
                              <w:gridCol w:w="604"/>
                              <w:gridCol w:w="604"/>
                              <w:gridCol w:w="605"/>
                              <w:gridCol w:w="604"/>
                              <w:gridCol w:w="604"/>
                              <w:gridCol w:w="4410"/>
                            </w:tblGrid>
                            <w:tr w:rsidR="00FE01E1" w:rsidRPr="00207453" w14:paraId="289F7672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54FF49F3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207453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Term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60C4D4CE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7A24C164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6F1C225F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255F78E5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AADAFB3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43A3CF1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5940DE5D" w14:textId="77777777" w:rsidR="00FE01E1" w:rsidRPr="001F295D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F295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Recursive</w:t>
                                  </w:r>
                                </w:p>
                              </w:tc>
                            </w:tr>
                            <w:tr w:rsidR="00FE01E1" w:rsidRPr="00207453" w14:paraId="114364F0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088FB308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Value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0BD3F58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6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D7FEC2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0F945EE8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4A09949E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6C973CEC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01092D8A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5824A7BA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1840C60" w14:textId="77777777" w:rsidR="00207453" w:rsidRDefault="0020745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2.55pt;margin-top:7.35pt;width:501.9pt;height:41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98"/>
                        <w:gridCol w:w="604"/>
                        <w:gridCol w:w="604"/>
                        <w:gridCol w:w="604"/>
                        <w:gridCol w:w="605"/>
                        <w:gridCol w:w="604"/>
                        <w:gridCol w:w="604"/>
                        <w:gridCol w:w="4410"/>
                      </w:tblGrid>
                      <w:tr w:rsidR="00FE01E1" w:rsidRPr="00207453" w14:paraId="289F7672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54FF49F3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20745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erm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60C4D4CE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7A24C164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6F1C225F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255F78E5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AADAFB3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43A3CF1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4410" w:type="dxa"/>
                          </w:tcPr>
                          <w:p w14:paraId="5940DE5D" w14:textId="77777777" w:rsidR="00FE01E1" w:rsidRPr="001F295D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F295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ecursive</w:t>
                            </w:r>
                          </w:p>
                        </w:tc>
                      </w:tr>
                      <w:tr w:rsidR="00FE01E1" w:rsidRPr="00207453" w14:paraId="114364F0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088FB308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Value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0BD3F58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6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D7FEC2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3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0F945EE8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4A09949E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4" w:type="dxa"/>
                          </w:tcPr>
                          <w:p w14:paraId="6C973CEC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4" w:type="dxa"/>
                          </w:tcPr>
                          <w:p w14:paraId="01092D8A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410" w:type="dxa"/>
                          </w:tcPr>
                          <w:p w14:paraId="5824A7BA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61840C60" w14:textId="77777777" w:rsidR="00207453" w:rsidRDefault="00207453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BB93E3" w14:textId="77777777" w:rsid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C252337" w14:textId="77777777" w:rsid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7C4ADDA" w14:textId="77777777" w:rsidR="00207453" w:rsidRP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4E58DE" w14:textId="77777777" w:rsidR="00207453" w:rsidRDefault="00207453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809388" wp14:editId="6BA8D63E">
                <wp:simplePos x="0" y="0"/>
                <wp:positionH relativeFrom="column">
                  <wp:posOffset>415290</wp:posOffset>
                </wp:positionH>
                <wp:positionV relativeFrom="paragraph">
                  <wp:posOffset>92612</wp:posOffset>
                </wp:positionV>
                <wp:extent cx="6374130" cy="527050"/>
                <wp:effectExtent l="0" t="0" r="7620" b="635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4130" cy="52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98"/>
                              <w:gridCol w:w="604"/>
                              <w:gridCol w:w="604"/>
                              <w:gridCol w:w="604"/>
                              <w:gridCol w:w="605"/>
                              <w:gridCol w:w="604"/>
                              <w:gridCol w:w="604"/>
                              <w:gridCol w:w="4410"/>
                            </w:tblGrid>
                            <w:tr w:rsidR="00FE01E1" w:rsidRPr="00207453" w14:paraId="50794AC3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00A6B459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207453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Term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16615A08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2FC79204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16396FC5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34819F43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6BC7A27E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64B1B977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1124EBDD" w14:textId="77777777" w:rsidR="00FE01E1" w:rsidRPr="001F295D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F295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Recursive</w:t>
                                  </w:r>
                                </w:p>
                              </w:tc>
                            </w:tr>
                            <w:tr w:rsidR="00FE01E1" w:rsidRPr="00207453" w14:paraId="1ECE14DC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5835EDA2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Value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27EA550B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63CD3DC4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3C77FF0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2783FE12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0DB6B0E3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4ACBEB8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621D72E8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30308F2" w14:textId="77777777" w:rsidR="00207453" w:rsidRDefault="00207453" w:rsidP="0020745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2.7pt;margin-top:7.3pt;width:501.9pt;height:4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98"/>
                        <w:gridCol w:w="604"/>
                        <w:gridCol w:w="604"/>
                        <w:gridCol w:w="604"/>
                        <w:gridCol w:w="605"/>
                        <w:gridCol w:w="604"/>
                        <w:gridCol w:w="604"/>
                        <w:gridCol w:w="4410"/>
                      </w:tblGrid>
                      <w:tr w:rsidR="00FE01E1" w:rsidRPr="00207453" w14:paraId="50794AC3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00A6B459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20745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erm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16615A08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3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2FC79204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16396FC5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34819F43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6BC7A27E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64B1B977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410" w:type="dxa"/>
                          </w:tcPr>
                          <w:p w14:paraId="1124EBDD" w14:textId="77777777" w:rsidR="00FE01E1" w:rsidRPr="001F295D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F295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ecursive</w:t>
                            </w:r>
                          </w:p>
                        </w:tc>
                      </w:tr>
                      <w:tr w:rsidR="00FE01E1" w:rsidRPr="00207453" w14:paraId="1ECE14DC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5835EDA2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Value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27EA550B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63CD3DC4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3C77FF0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9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2783FE12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4" w:type="dxa"/>
                          </w:tcPr>
                          <w:p w14:paraId="0DB6B0E3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4" w:type="dxa"/>
                          </w:tcPr>
                          <w:p w14:paraId="34ACBEB8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410" w:type="dxa"/>
                          </w:tcPr>
                          <w:p w14:paraId="621D72E8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630308F2" w14:textId="77777777" w:rsidR="00207453" w:rsidRDefault="00207453" w:rsidP="00207453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B3F9DD" w14:textId="77777777" w:rsid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2857C7B" w14:textId="77777777" w:rsid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6057BCA" w14:textId="77777777" w:rsidR="00207453" w:rsidRP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B6AA6AA" w14:textId="77777777" w:rsidR="003E1E01" w:rsidRDefault="003E1E01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73002E2" wp14:editId="17EB6368">
                <wp:simplePos x="0" y="0"/>
                <wp:positionH relativeFrom="column">
                  <wp:posOffset>410210</wp:posOffset>
                </wp:positionH>
                <wp:positionV relativeFrom="paragraph">
                  <wp:posOffset>85627</wp:posOffset>
                </wp:positionV>
                <wp:extent cx="6374130" cy="527050"/>
                <wp:effectExtent l="0" t="0" r="7620" b="635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4130" cy="52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98"/>
                              <w:gridCol w:w="720"/>
                              <w:gridCol w:w="720"/>
                              <w:gridCol w:w="720"/>
                              <w:gridCol w:w="720"/>
                              <w:gridCol w:w="720"/>
                              <w:gridCol w:w="720"/>
                              <w:gridCol w:w="3747"/>
                            </w:tblGrid>
                            <w:tr w:rsidR="00FE01E1" w:rsidRPr="00207453" w14:paraId="080ADCC5" w14:textId="77777777" w:rsidTr="00FE01E1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3CC5DEA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207453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Term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0DFC6DB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280AABC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3C6D9D88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54413DE0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65EFA18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35157CA2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747" w:type="dxa"/>
                                </w:tcPr>
                                <w:p w14:paraId="145B2799" w14:textId="77777777" w:rsidR="00FE01E1" w:rsidRPr="001F295D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F295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Recursive</w:t>
                                  </w:r>
                                </w:p>
                              </w:tc>
                            </w:tr>
                            <w:tr w:rsidR="00FE01E1" w:rsidRPr="00207453" w14:paraId="67E8FE04" w14:textId="77777777" w:rsidTr="00FE01E1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23C43049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Value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387D1545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8.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31A5CD1C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10.5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40BA8B3B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12.8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4F7C2B07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698B8827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20" w:type="dxa"/>
                                </w:tcPr>
                                <w:p w14:paraId="28F32D7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747" w:type="dxa"/>
                                </w:tcPr>
                                <w:p w14:paraId="1424EEC7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065C25B" w14:textId="77777777" w:rsidR="00207453" w:rsidRDefault="00207453" w:rsidP="0020745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32.3pt;margin-top:6.75pt;width:501.9pt;height:41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98"/>
                        <w:gridCol w:w="720"/>
                        <w:gridCol w:w="720"/>
                        <w:gridCol w:w="720"/>
                        <w:gridCol w:w="720"/>
                        <w:gridCol w:w="720"/>
                        <w:gridCol w:w="720"/>
                        <w:gridCol w:w="3747"/>
                      </w:tblGrid>
                      <w:tr w:rsidR="00FE01E1" w:rsidRPr="00207453" w14:paraId="080ADCC5" w14:textId="77777777" w:rsidTr="00FE01E1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3CC5DEA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20745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erm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14:paraId="0DFC6DB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14:paraId="280AABC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14:paraId="3C6D9D88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14:paraId="54413DE0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14:paraId="65EFA18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14:paraId="35157CA2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3747" w:type="dxa"/>
                          </w:tcPr>
                          <w:p w14:paraId="145B2799" w14:textId="77777777" w:rsidR="00FE01E1" w:rsidRPr="001F295D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F295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ecursive</w:t>
                            </w:r>
                          </w:p>
                        </w:tc>
                      </w:tr>
                      <w:tr w:rsidR="00FE01E1" w:rsidRPr="00207453" w14:paraId="67E8FE04" w14:textId="77777777" w:rsidTr="00FE01E1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23C43049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Value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14:paraId="387D1545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8.2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14:paraId="31A5CD1C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10.5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14:paraId="40BA8B3B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12.8</w:t>
                            </w:r>
                          </w:p>
                        </w:tc>
                        <w:tc>
                          <w:tcPr>
                            <w:tcW w:w="720" w:type="dxa"/>
                          </w:tcPr>
                          <w:p w14:paraId="4F7C2B07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20" w:type="dxa"/>
                          </w:tcPr>
                          <w:p w14:paraId="698B8827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20" w:type="dxa"/>
                          </w:tcPr>
                          <w:p w14:paraId="28F32D7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747" w:type="dxa"/>
                          </w:tcPr>
                          <w:p w14:paraId="1424EEC7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7065C25B" w14:textId="77777777" w:rsidR="00207453" w:rsidRDefault="00207453" w:rsidP="00207453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8876A9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F3D265C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7F55FA8" w14:textId="77777777" w:rsidR="003E1E01" w:rsidRP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B636768" w14:textId="77777777" w:rsidR="003E1E01" w:rsidRDefault="003E1E01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C515550" wp14:editId="1742B150">
                <wp:simplePos x="0" y="0"/>
                <wp:positionH relativeFrom="column">
                  <wp:posOffset>410210</wp:posOffset>
                </wp:positionH>
                <wp:positionV relativeFrom="paragraph">
                  <wp:posOffset>105312</wp:posOffset>
                </wp:positionV>
                <wp:extent cx="6374130" cy="527050"/>
                <wp:effectExtent l="0" t="0" r="7620" b="635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4130" cy="52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98"/>
                              <w:gridCol w:w="604"/>
                              <w:gridCol w:w="604"/>
                              <w:gridCol w:w="604"/>
                              <w:gridCol w:w="605"/>
                              <w:gridCol w:w="604"/>
                              <w:gridCol w:w="604"/>
                              <w:gridCol w:w="4410"/>
                            </w:tblGrid>
                            <w:tr w:rsidR="00FE01E1" w:rsidRPr="00207453" w14:paraId="46687324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04BC749C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207453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Term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4CD23A78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819F778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7378352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07B5BAA2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61C58429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716BF248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553AA8BE" w14:textId="77777777" w:rsidR="00FE01E1" w:rsidRPr="001F295D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F295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Recursive</w:t>
                                  </w:r>
                                </w:p>
                              </w:tc>
                            </w:tr>
                            <w:tr w:rsidR="00FE01E1" w:rsidRPr="00207453" w14:paraId="301214C4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3015F80F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Value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5DA11F8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29F02B9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8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7DC5FBA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15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2F550D4A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6CEBAA05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27E66F5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4E4B0BD7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0B37EFE" w14:textId="77777777" w:rsidR="003E1E01" w:rsidRDefault="003E1E01" w:rsidP="003E1E0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9" type="#_x0000_t202" style="position:absolute;left:0;text-align:left;margin-left:32.3pt;margin-top:8.3pt;width:501.9pt;height:41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98"/>
                        <w:gridCol w:w="604"/>
                        <w:gridCol w:w="604"/>
                        <w:gridCol w:w="604"/>
                        <w:gridCol w:w="605"/>
                        <w:gridCol w:w="604"/>
                        <w:gridCol w:w="604"/>
                        <w:gridCol w:w="4410"/>
                      </w:tblGrid>
                      <w:tr w:rsidR="00FE01E1" w:rsidRPr="00207453" w14:paraId="46687324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04BC749C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20745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erm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4CD23A78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3819F778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7378352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07B5BAA2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61C58429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716BF248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4410" w:type="dxa"/>
                          </w:tcPr>
                          <w:p w14:paraId="553AA8BE" w14:textId="77777777" w:rsidR="00FE01E1" w:rsidRPr="001F295D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F295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ecursive</w:t>
                            </w:r>
                          </w:p>
                        </w:tc>
                      </w:tr>
                      <w:tr w:rsidR="00FE01E1" w:rsidRPr="00207453" w14:paraId="301214C4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3015F80F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Value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5DA11F8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29F02B9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8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7DC5FBA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15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2F550D4A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4" w:type="dxa"/>
                          </w:tcPr>
                          <w:p w14:paraId="6CEBAA05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4" w:type="dxa"/>
                          </w:tcPr>
                          <w:p w14:paraId="27E66F5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410" w:type="dxa"/>
                          </w:tcPr>
                          <w:p w14:paraId="4E4B0BD7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40B37EFE" w14:textId="77777777" w:rsidR="003E1E01" w:rsidRDefault="003E1E01" w:rsidP="003E1E01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F82BD2B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5A02A42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C8207C1" w14:textId="77777777" w:rsidR="003E1E01" w:rsidRP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37078E4" w14:textId="77777777" w:rsidR="003E1E01" w:rsidRDefault="001F295D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498F5F8" wp14:editId="2B2115DE">
                <wp:simplePos x="0" y="0"/>
                <wp:positionH relativeFrom="column">
                  <wp:posOffset>407035</wp:posOffset>
                </wp:positionH>
                <wp:positionV relativeFrom="paragraph">
                  <wp:posOffset>93882</wp:posOffset>
                </wp:positionV>
                <wp:extent cx="6374130" cy="527050"/>
                <wp:effectExtent l="0" t="0" r="7620" b="635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4130" cy="52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98"/>
                              <w:gridCol w:w="604"/>
                              <w:gridCol w:w="604"/>
                              <w:gridCol w:w="604"/>
                              <w:gridCol w:w="605"/>
                              <w:gridCol w:w="604"/>
                              <w:gridCol w:w="604"/>
                              <w:gridCol w:w="4410"/>
                            </w:tblGrid>
                            <w:tr w:rsidR="00FE01E1" w:rsidRPr="00207453" w14:paraId="5CB4EF61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5B6E9AAB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207453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Term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D306A16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0562B147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63797C2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0DC5B257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7457644E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7B00716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170CAF7C" w14:textId="77777777" w:rsidR="00FE01E1" w:rsidRPr="001F295D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F295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Recursive</w:t>
                                  </w:r>
                                </w:p>
                              </w:tc>
                            </w:tr>
                            <w:tr w:rsidR="00FE01E1" w:rsidRPr="00207453" w14:paraId="5C8DBF16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24503315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Value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3C4741D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12A73AF4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1.5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48D61E2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2EF0DA44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68F24143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0BE8A06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18C1C420" w14:textId="77777777" w:rsidR="00FE01E1" w:rsidRPr="00207453" w:rsidRDefault="00FE01E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4E8A96D" w14:textId="77777777" w:rsidR="003E1E01" w:rsidRDefault="003E1E01" w:rsidP="003E1E0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30" type="#_x0000_t202" style="position:absolute;left:0;text-align:left;margin-left:32.05pt;margin-top:7.4pt;width:501.9pt;height:41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98"/>
                        <w:gridCol w:w="604"/>
                        <w:gridCol w:w="604"/>
                        <w:gridCol w:w="604"/>
                        <w:gridCol w:w="605"/>
                        <w:gridCol w:w="604"/>
                        <w:gridCol w:w="604"/>
                        <w:gridCol w:w="4410"/>
                      </w:tblGrid>
                      <w:tr w:rsidR="00FE01E1" w:rsidRPr="00207453" w14:paraId="5CB4EF61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5B6E9AAB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20745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erm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3D306A16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0562B147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363797C2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0DC5B257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7457644E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7B00716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4410" w:type="dxa"/>
                          </w:tcPr>
                          <w:p w14:paraId="170CAF7C" w14:textId="77777777" w:rsidR="00FE01E1" w:rsidRPr="001F295D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F295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ecursive</w:t>
                            </w:r>
                          </w:p>
                        </w:tc>
                      </w:tr>
                      <w:tr w:rsidR="00FE01E1" w:rsidRPr="00207453" w14:paraId="5C8DBF16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24503315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Value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33C4741D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12A73AF4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1.5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348D61E2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2EF0DA44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4" w:type="dxa"/>
                          </w:tcPr>
                          <w:p w14:paraId="68F24143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4" w:type="dxa"/>
                          </w:tcPr>
                          <w:p w14:paraId="30BE8A06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410" w:type="dxa"/>
                          </w:tcPr>
                          <w:p w14:paraId="18C1C420" w14:textId="77777777" w:rsidR="00FE01E1" w:rsidRPr="00207453" w:rsidRDefault="00FE01E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44E8A96D" w14:textId="77777777" w:rsidR="003E1E01" w:rsidRDefault="003E1E01" w:rsidP="003E1E01"/>
                  </w:txbxContent>
                </v:textbox>
              </v:shape>
            </w:pict>
          </mc:Fallback>
        </mc:AlternateContent>
      </w:r>
      <w:r w:rsid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DA8D62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76EB82D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D9C6C71" w14:textId="77777777" w:rsidR="003E1E01" w:rsidRP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F8F994" w14:textId="77777777" w:rsidR="003E1E01" w:rsidRDefault="003E1E01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F50B958" wp14:editId="46E33AB0">
                <wp:simplePos x="0" y="0"/>
                <wp:positionH relativeFrom="column">
                  <wp:posOffset>411480</wp:posOffset>
                </wp:positionH>
                <wp:positionV relativeFrom="paragraph">
                  <wp:posOffset>85188</wp:posOffset>
                </wp:positionV>
                <wp:extent cx="6374130" cy="527050"/>
                <wp:effectExtent l="0" t="0" r="7620" b="635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4130" cy="52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98"/>
                              <w:gridCol w:w="604"/>
                              <w:gridCol w:w="604"/>
                              <w:gridCol w:w="604"/>
                              <w:gridCol w:w="605"/>
                              <w:gridCol w:w="604"/>
                              <w:gridCol w:w="604"/>
                              <w:gridCol w:w="605"/>
                              <w:gridCol w:w="4410"/>
                            </w:tblGrid>
                            <w:tr w:rsidR="003E1E01" w:rsidRPr="00207453" w14:paraId="7D490625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3EFE2B8D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207453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Term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7D997F7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1A7AD1B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08A8BE80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4CA0F83C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65FF76D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AA40470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414B0F7C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779DD6DE" w14:textId="77777777" w:rsidR="003E1E01" w:rsidRPr="001F295D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F295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Recursive</w:t>
                                  </w:r>
                                </w:p>
                              </w:tc>
                            </w:tr>
                            <w:tr w:rsidR="003E1E01" w:rsidRPr="00207453" w14:paraId="53EAD005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757DB140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Value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7205CF2C" w14:textId="77777777" w:rsidR="003E1E01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48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63E9AC9D" w14:textId="77777777" w:rsidR="003E1E01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6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168FF6F4" w14:textId="77777777" w:rsidR="003E1E01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2C01A20B" w14:textId="77777777" w:rsidR="003E1E01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5B24AB3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33E8928A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7C4A85FB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5202E3D2" w14:textId="77777777" w:rsidR="003E1E01" w:rsidRPr="00207453" w:rsidRDefault="003E1E01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23B3CC2" w14:textId="77777777" w:rsidR="003E1E01" w:rsidRDefault="003E1E01" w:rsidP="003E1E0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1" type="#_x0000_t202" style="position:absolute;left:0;text-align:left;margin-left:32.4pt;margin-top:6.7pt;width:501.9pt;height:41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98"/>
                        <w:gridCol w:w="604"/>
                        <w:gridCol w:w="604"/>
                        <w:gridCol w:w="604"/>
                        <w:gridCol w:w="605"/>
                        <w:gridCol w:w="604"/>
                        <w:gridCol w:w="604"/>
                        <w:gridCol w:w="605"/>
                        <w:gridCol w:w="4410"/>
                      </w:tblGrid>
                      <w:tr w:rsidR="003E1E01" w:rsidRPr="00207453" w14:paraId="7D490625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3EFE2B8D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20745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erm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37D997F7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31A7AD1B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08A8BE80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4CA0F83C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65FF76D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3AA40470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414B0F7C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4410" w:type="dxa"/>
                          </w:tcPr>
                          <w:p w14:paraId="779DD6DE" w14:textId="77777777" w:rsidR="003E1E01" w:rsidRPr="001F295D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F295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ecursive</w:t>
                            </w:r>
                          </w:p>
                        </w:tc>
                      </w:tr>
                      <w:tr w:rsidR="003E1E01" w:rsidRPr="00207453" w14:paraId="53EAD005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757DB140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Value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7205CF2C" w14:textId="77777777" w:rsidR="003E1E01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48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63E9AC9D" w14:textId="77777777" w:rsidR="003E1E01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6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168FF6F4" w14:textId="77777777" w:rsidR="003E1E01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4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2C01A20B" w14:textId="77777777" w:rsidR="003E1E01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5B24AB3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4" w:type="dxa"/>
                          </w:tcPr>
                          <w:p w14:paraId="33E8928A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5" w:type="dxa"/>
                          </w:tcPr>
                          <w:p w14:paraId="7C4A85FB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410" w:type="dxa"/>
                          </w:tcPr>
                          <w:p w14:paraId="5202E3D2" w14:textId="77777777" w:rsidR="003E1E01" w:rsidRPr="00207453" w:rsidRDefault="003E1E01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723B3CC2" w14:textId="77777777" w:rsidR="003E1E01" w:rsidRDefault="003E1E01" w:rsidP="003E1E01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8B6407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4894267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0C52570" w14:textId="77777777" w:rsidR="003E1E01" w:rsidRP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63A001E" w14:textId="77777777" w:rsidR="003E1E01" w:rsidRDefault="001F295D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64F43FD" wp14:editId="79EFF069">
                <wp:simplePos x="0" y="0"/>
                <wp:positionH relativeFrom="column">
                  <wp:posOffset>412750</wp:posOffset>
                </wp:positionH>
                <wp:positionV relativeFrom="paragraph">
                  <wp:posOffset>92612</wp:posOffset>
                </wp:positionV>
                <wp:extent cx="6374130" cy="527050"/>
                <wp:effectExtent l="0" t="0" r="7620" b="635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4130" cy="52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98"/>
                              <w:gridCol w:w="604"/>
                              <w:gridCol w:w="604"/>
                              <w:gridCol w:w="604"/>
                              <w:gridCol w:w="605"/>
                              <w:gridCol w:w="604"/>
                              <w:gridCol w:w="604"/>
                              <w:gridCol w:w="605"/>
                              <w:gridCol w:w="4410"/>
                            </w:tblGrid>
                            <w:tr w:rsidR="001F295D" w:rsidRPr="001F295D" w14:paraId="31C6A34B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6884C3F9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207453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Term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485F0F75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01E0D9D8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2A11DAE2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0A06D86A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43A9097D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46DDD5FA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4766C24B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4C38955B" w14:textId="77777777" w:rsidR="001F295D" w:rsidRPr="001F295D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1F295D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Recursive</w:t>
                                  </w:r>
                                </w:p>
                              </w:tc>
                            </w:tr>
                            <w:tr w:rsidR="001F295D" w:rsidRPr="00207453" w14:paraId="7FFC689C" w14:textId="77777777" w:rsidTr="00207453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</w:tcPr>
                                <w:p w14:paraId="2C7348EB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  <w:t>Value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DC11C96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7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4728FB1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4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49FF540A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6347DC32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56D75ED4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4" w:type="dxa"/>
                                </w:tcPr>
                                <w:p w14:paraId="1F5DBDBD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5" w:type="dxa"/>
                                </w:tcPr>
                                <w:p w14:paraId="6A44C384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410" w:type="dxa"/>
                                </w:tcPr>
                                <w:p w14:paraId="6B0D8035" w14:textId="77777777" w:rsidR="001F295D" w:rsidRPr="00207453" w:rsidRDefault="001F295D" w:rsidP="0020745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1463684" w14:textId="77777777" w:rsidR="001F295D" w:rsidRDefault="001F295D" w:rsidP="001F295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32" type="#_x0000_t202" style="position:absolute;left:0;text-align:left;margin-left:32.5pt;margin-top:7.3pt;width:501.9pt;height:41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98"/>
                        <w:gridCol w:w="604"/>
                        <w:gridCol w:w="604"/>
                        <w:gridCol w:w="604"/>
                        <w:gridCol w:w="605"/>
                        <w:gridCol w:w="604"/>
                        <w:gridCol w:w="604"/>
                        <w:gridCol w:w="605"/>
                        <w:gridCol w:w="4410"/>
                      </w:tblGrid>
                      <w:tr w:rsidR="001F295D" w:rsidRPr="001F295D" w14:paraId="31C6A34B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6884C3F9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207453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erm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485F0F75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01E0D9D8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2A11DAE2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0A06D86A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43A9097D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46DDD5FA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4766C24B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4410" w:type="dxa"/>
                          </w:tcPr>
                          <w:p w14:paraId="4C38955B" w14:textId="77777777" w:rsidR="001F295D" w:rsidRPr="001F295D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1F295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ecursive</w:t>
                            </w:r>
                          </w:p>
                        </w:tc>
                      </w:tr>
                      <w:tr w:rsidR="001F295D" w:rsidRPr="00207453" w14:paraId="7FFC689C" w14:textId="77777777" w:rsidTr="00207453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</w:tcPr>
                          <w:p w14:paraId="2C7348EB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Value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DC11C96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7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4728FB1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4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49FF540A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605" w:type="dxa"/>
                          </w:tcPr>
                          <w:p w14:paraId="6347DC32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04" w:type="dxa"/>
                          </w:tcPr>
                          <w:p w14:paraId="56D75ED4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4" w:type="dxa"/>
                          </w:tcPr>
                          <w:p w14:paraId="1F5DBDBD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05" w:type="dxa"/>
                          </w:tcPr>
                          <w:p w14:paraId="6A44C384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410" w:type="dxa"/>
                          </w:tcPr>
                          <w:p w14:paraId="6B0D8035" w14:textId="77777777" w:rsidR="001F295D" w:rsidRPr="00207453" w:rsidRDefault="001F295D" w:rsidP="0020745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11463684" w14:textId="77777777" w:rsidR="001F295D" w:rsidRDefault="001F295D" w:rsidP="001F295D"/>
                  </w:txbxContent>
                </v:textbox>
              </v:shape>
            </w:pict>
          </mc:Fallback>
        </mc:AlternateContent>
      </w:r>
      <w:r w:rsid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237535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D546B31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AA0F0B8" w14:textId="77777777" w:rsidR="00207453" w:rsidRPr="003E1E01" w:rsidRDefault="00207453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  <w:r w:rsidR="003E1E01"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B3FAC58" w14:textId="77777777" w:rsidR="003E1E01" w:rsidRDefault="003E1E01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95D" w:rsidRPr="001F295D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04E6F2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75pt;height:31.7pt" o:ole="">
            <v:imagedata r:id="rId6" o:title=""/>
          </v:shape>
          <o:OLEObject Type="Embed" ProgID="Equation.DSMT4" ShapeID="_x0000_i1025" DrawAspect="Content" ObjectID="_1379650467" r:id="rId7"/>
        </w:object>
      </w:r>
      <w:r w:rsidR="001F295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4C37C37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A81386E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A5E7D8C" w14:textId="77777777" w:rsidR="003E1E01" w:rsidRP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03366E" w14:textId="77777777" w:rsidR="003E1E01" w:rsidRDefault="003E1E01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295D" w:rsidRPr="001F295D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2AF1997A">
          <v:shape id="_x0000_i1026" type="#_x0000_t75" style="width:87.85pt;height:15.85pt" o:ole="">
            <v:imagedata r:id="rId8" o:title=""/>
          </v:shape>
          <o:OLEObject Type="Embed" ProgID="Equation.DSMT4" ShapeID="_x0000_i1026" DrawAspect="Content" ObjectID="_1379650468" r:id="rId9"/>
        </w:object>
      </w:r>
      <w:r w:rsidR="001F295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4BFA3F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1CC0605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B0FE46D" w14:textId="77777777" w:rsidR="003E1E01" w:rsidRP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BBB180A" w14:textId="77777777" w:rsidR="001F295D" w:rsidRDefault="001F295D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1F295D">
        <w:rPr>
          <w:rFonts w:ascii="Times New Roman" w:hAnsi="Times New Roman" w:cs="Times New Roman"/>
          <w:position w:val="-10"/>
          <w:sz w:val="24"/>
          <w:szCs w:val="24"/>
        </w:rPr>
        <w:object w:dxaOrig="2160" w:dyaOrig="320" w14:anchorId="11999EA9">
          <v:shape id="_x0000_i1027" type="#_x0000_t75" style="width:108pt;height:15.85pt" o:ole="">
            <v:imagedata r:id="rId10" o:title=""/>
          </v:shape>
          <o:OLEObject Type="Embed" ProgID="Equation.DSMT4" ShapeID="_x0000_i1027" DrawAspect="Content" ObjectID="_1379650469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3962DF2" w14:textId="77777777" w:rsidR="003E1E01" w:rsidRDefault="001F295D" w:rsidP="001F295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Draw the next step of the pattern and then write a recursive equation to explain the pattern.</w:t>
      </w:r>
    </w:p>
    <w:p w14:paraId="236D6F7D" w14:textId="77777777" w:rsidR="001F295D" w:rsidRPr="001F295D" w:rsidRDefault="003443F3" w:rsidP="001F295D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D687BDB" wp14:editId="3C645ED2">
            <wp:simplePos x="0" y="0"/>
            <wp:positionH relativeFrom="column">
              <wp:posOffset>430823</wp:posOffset>
            </wp:positionH>
            <wp:positionV relativeFrom="paragraph">
              <wp:posOffset>120113</wp:posOffset>
            </wp:positionV>
            <wp:extent cx="3807069" cy="99925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518" cy="1001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295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F295D">
        <w:rPr>
          <w:rFonts w:ascii="Times New Roman" w:hAnsi="Times New Roman" w:cs="Times New Roman"/>
          <w:sz w:val="24"/>
          <w:szCs w:val="24"/>
        </w:rPr>
        <w:t>Behavior:</w:t>
      </w:r>
    </w:p>
    <w:p w14:paraId="385AC855" w14:textId="77777777" w:rsidR="001F295D" w:rsidRDefault="001F295D" w:rsidP="001F295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DC42805" w14:textId="77777777" w:rsidR="001F295D" w:rsidRDefault="001F295D" w:rsidP="001F295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93FF1B4" w14:textId="77777777" w:rsidR="001F295D" w:rsidRDefault="001F295D" w:rsidP="001F295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5284E78" w14:textId="77777777" w:rsidR="001F295D" w:rsidRDefault="001F295D" w:rsidP="001F295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65747C1" w14:textId="77777777" w:rsidR="003443F3" w:rsidRDefault="003443F3" w:rsidP="001F295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D68A21C" w14:textId="77777777" w:rsidR="001F295D" w:rsidRPr="001F295D" w:rsidRDefault="001F295D" w:rsidP="001F295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21FF4B2" w14:textId="77777777" w:rsidR="001F295D" w:rsidRPr="003443F3" w:rsidRDefault="004F0414" w:rsidP="001F295D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71966518" wp14:editId="31B13C83">
            <wp:simplePos x="0" y="0"/>
            <wp:positionH relativeFrom="column">
              <wp:posOffset>464283</wp:posOffset>
            </wp:positionH>
            <wp:positionV relativeFrom="paragraph">
              <wp:posOffset>132715</wp:posOffset>
            </wp:positionV>
            <wp:extent cx="3314700" cy="133032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33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43F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43F3">
        <w:rPr>
          <w:rFonts w:ascii="Times New Roman" w:hAnsi="Times New Roman" w:cs="Times New Roman"/>
          <w:sz w:val="24"/>
          <w:szCs w:val="24"/>
        </w:rPr>
        <w:t>Behavior:</w:t>
      </w:r>
    </w:p>
    <w:p w14:paraId="7EFB397C" w14:textId="77777777" w:rsidR="003443F3" w:rsidRDefault="003443F3" w:rsidP="003443F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6D94EAC" w14:textId="77777777" w:rsidR="003443F3" w:rsidRDefault="003443F3" w:rsidP="003443F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9ABE371" w14:textId="77777777" w:rsidR="003443F3" w:rsidRDefault="003443F3" w:rsidP="003443F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241406A" w14:textId="77777777" w:rsidR="003443F3" w:rsidRDefault="003443F3" w:rsidP="003443F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C50FE99" w14:textId="77777777" w:rsidR="003443F3" w:rsidRDefault="003443F3" w:rsidP="003443F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A43F020" w14:textId="77777777" w:rsidR="003443F3" w:rsidRDefault="003443F3" w:rsidP="003443F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B5FCC79" w14:textId="77777777" w:rsidR="003443F3" w:rsidRDefault="003443F3" w:rsidP="003443F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534176B" w14:textId="77777777" w:rsidR="003443F3" w:rsidRDefault="003443F3" w:rsidP="003443F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Review Section:</w:t>
      </w:r>
    </w:p>
    <w:p w14:paraId="1A735F6E" w14:textId="77777777" w:rsidR="003443F3" w:rsidRPr="003443F3" w:rsidRDefault="003443F3" w:rsidP="003443F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plify each expression.</w:t>
      </w:r>
    </w:p>
    <w:p w14:paraId="5720C697" w14:textId="77777777" w:rsidR="004F0414" w:rsidRDefault="004F0414" w:rsidP="003443F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  <w:sectPr w:rsidR="004F0414" w:rsidSect="00202CC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F6F8193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  <w:r w:rsidRPr="003443F3">
        <w:rPr>
          <w:rFonts w:ascii="Times New Roman" w:hAnsi="Times New Roman" w:cs="Times New Roman"/>
          <w:b/>
          <w:position w:val="-10"/>
          <w:sz w:val="24"/>
          <w:szCs w:val="24"/>
        </w:rPr>
        <w:object w:dxaOrig="1240" w:dyaOrig="320" w14:anchorId="776B2B8D">
          <v:shape id="_x0000_i1028" type="#_x0000_t75" style="width:63.35pt;height:15.85pt" o:ole="">
            <v:imagedata r:id="rId14" o:title=""/>
          </v:shape>
          <o:OLEObject Type="Embed" ProgID="Equation.DSMT4" ShapeID="_x0000_i1028" DrawAspect="Content" ObjectID="_1379650470" r:id="rId1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3CA9B67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EB87E55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6D35A65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53FB486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3F3">
        <w:rPr>
          <w:rFonts w:ascii="Times New Roman" w:hAnsi="Times New Roman" w:cs="Times New Roman"/>
          <w:b/>
          <w:position w:val="-14"/>
          <w:sz w:val="24"/>
          <w:szCs w:val="24"/>
        </w:rPr>
        <w:object w:dxaOrig="1460" w:dyaOrig="400" w14:anchorId="6572C8BD">
          <v:shape id="_x0000_i1029" type="#_x0000_t75" style="width:73.45pt;height:20.15pt" o:ole="">
            <v:imagedata r:id="rId16" o:title=""/>
          </v:shape>
          <o:OLEObject Type="Embed" ProgID="Equation.DSMT4" ShapeID="_x0000_i1029" DrawAspect="Content" ObjectID="_1379650471" r:id="rId1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7FD5EBC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E2814E9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2B6F47B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FCDD140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3F3">
        <w:rPr>
          <w:rFonts w:ascii="Times New Roman" w:hAnsi="Times New Roman" w:cs="Times New Roman"/>
          <w:b/>
          <w:position w:val="-14"/>
          <w:sz w:val="24"/>
          <w:szCs w:val="24"/>
        </w:rPr>
        <w:object w:dxaOrig="1440" w:dyaOrig="400" w14:anchorId="7F8BF910">
          <v:shape id="_x0000_i1030" type="#_x0000_t75" style="width:1in;height:20.15pt" o:ole="">
            <v:imagedata r:id="rId18" o:title=""/>
          </v:shape>
          <o:OLEObject Type="Embed" ProgID="Equation.DSMT4" ShapeID="_x0000_i1030" DrawAspect="Content" ObjectID="_1379650472" r:id="rId1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55E1516D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FFDB6E3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35DF8B6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71B1437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3F3">
        <w:rPr>
          <w:rFonts w:ascii="Times New Roman" w:hAnsi="Times New Roman" w:cs="Times New Roman"/>
          <w:b/>
          <w:position w:val="-6"/>
          <w:sz w:val="24"/>
          <w:szCs w:val="24"/>
        </w:rPr>
        <w:object w:dxaOrig="1860" w:dyaOrig="320" w14:anchorId="37DEC510">
          <v:shape id="_x0000_i1031" type="#_x0000_t75" style="width:92.15pt;height:15.85pt" o:ole="">
            <v:imagedata r:id="rId20" o:title=""/>
          </v:shape>
          <o:OLEObject Type="Embed" ProgID="Equation.DSMT4" ShapeID="_x0000_i1031" DrawAspect="Content" ObjectID="_1379650473" r:id="rId21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74E3615C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21B0F64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32A4AAA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87F45B5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3F3">
        <w:rPr>
          <w:rFonts w:ascii="Times New Roman" w:hAnsi="Times New Roman" w:cs="Times New Roman"/>
          <w:b/>
          <w:position w:val="-10"/>
          <w:sz w:val="24"/>
          <w:szCs w:val="24"/>
        </w:rPr>
        <w:object w:dxaOrig="1420" w:dyaOrig="360" w14:anchorId="783AC02A">
          <v:shape id="_x0000_i1032" type="#_x0000_t75" style="width:70.55pt;height:18.7pt" o:ole="">
            <v:imagedata r:id="rId22" o:title=""/>
          </v:shape>
          <o:OLEObject Type="Embed" ProgID="Equation.DSMT4" ShapeID="_x0000_i1032" DrawAspect="Content" ObjectID="_1379650474" r:id="rId2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5A2049A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397453D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D47FEF7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E0D2059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3F3">
        <w:rPr>
          <w:rFonts w:ascii="Times New Roman" w:hAnsi="Times New Roman" w:cs="Times New Roman"/>
          <w:b/>
          <w:position w:val="-14"/>
          <w:sz w:val="24"/>
          <w:szCs w:val="24"/>
        </w:rPr>
        <w:object w:dxaOrig="1440" w:dyaOrig="400" w14:anchorId="00EB04CC">
          <v:shape id="_x0000_i1033" type="#_x0000_t75" style="width:1in;height:20.15pt" o:ole="">
            <v:imagedata r:id="rId24" o:title=""/>
          </v:shape>
          <o:OLEObject Type="Embed" ProgID="Equation.DSMT4" ShapeID="_x0000_i1033" DrawAspect="Content" ObjectID="_1379650475" r:id="rId2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389ECF46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F827B35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BBD84BC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099EA08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3F3">
        <w:rPr>
          <w:rFonts w:ascii="Times New Roman" w:hAnsi="Times New Roman" w:cs="Times New Roman"/>
          <w:b/>
          <w:position w:val="-14"/>
          <w:sz w:val="24"/>
          <w:szCs w:val="24"/>
        </w:rPr>
        <w:object w:dxaOrig="1780" w:dyaOrig="400" w14:anchorId="5323AB33">
          <v:shape id="_x0000_i1034" type="#_x0000_t75" style="width:89.3pt;height:20.15pt" o:ole="">
            <v:imagedata r:id="rId26" o:title=""/>
          </v:shape>
          <o:OLEObject Type="Embed" ProgID="Equation.DSMT4" ShapeID="_x0000_i1034" DrawAspect="Content" ObjectID="_1379650476" r:id="rId2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2BB3DE31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E5FDADD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E5C2631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  <w:r w:rsidRPr="003443F3">
        <w:rPr>
          <w:rFonts w:ascii="Times New Roman" w:hAnsi="Times New Roman" w:cs="Times New Roman"/>
          <w:b/>
          <w:position w:val="-14"/>
          <w:sz w:val="24"/>
          <w:szCs w:val="24"/>
        </w:rPr>
        <w:object w:dxaOrig="1740" w:dyaOrig="400" w14:anchorId="1A6B9A00">
          <v:shape id="_x0000_i1035" type="#_x0000_t75" style="width:87.85pt;height:20.15pt" o:ole="">
            <v:imagedata r:id="rId28" o:title=""/>
          </v:shape>
          <o:OLEObject Type="Embed" ProgID="Equation.DSMT4" ShapeID="_x0000_i1035" DrawAspect="Content" ObjectID="_1379650477" r:id="rId2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2031F617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7BA88BD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A1C9B95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68967EB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3F3">
        <w:rPr>
          <w:rFonts w:ascii="Times New Roman" w:hAnsi="Times New Roman" w:cs="Times New Roman"/>
          <w:b/>
          <w:position w:val="-14"/>
          <w:sz w:val="24"/>
          <w:szCs w:val="24"/>
        </w:rPr>
        <w:object w:dxaOrig="1440" w:dyaOrig="400" w14:anchorId="2CFFA21B">
          <v:shape id="_x0000_i1036" type="#_x0000_t75" style="width:1in;height:20.15pt" o:ole="">
            <v:imagedata r:id="rId30" o:title=""/>
          </v:shape>
          <o:OLEObject Type="Embed" ProgID="Equation.DSMT4" ShapeID="_x0000_i1036" DrawAspect="Content" ObjectID="_1379650478" r:id="rId31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60644C1B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2C88852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62226377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C4EB67B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3F3">
        <w:rPr>
          <w:rFonts w:ascii="Times New Roman" w:hAnsi="Times New Roman" w:cs="Times New Roman"/>
          <w:b/>
          <w:position w:val="-14"/>
          <w:sz w:val="24"/>
          <w:szCs w:val="24"/>
        </w:rPr>
        <w:object w:dxaOrig="1980" w:dyaOrig="400" w14:anchorId="65FAB0CF">
          <v:shape id="_x0000_i1037" type="#_x0000_t75" style="width:99.35pt;height:20.15pt" o:ole="">
            <v:imagedata r:id="rId32" o:title=""/>
          </v:shape>
          <o:OLEObject Type="Embed" ProgID="Equation.DSMT4" ShapeID="_x0000_i1037" DrawAspect="Content" ObjectID="_1379650479" r:id="rId33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52BB6CE4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B4D495B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F0422CA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3CB78D9A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43F3">
        <w:rPr>
          <w:rFonts w:ascii="Times New Roman" w:hAnsi="Times New Roman" w:cs="Times New Roman"/>
          <w:b/>
          <w:position w:val="-14"/>
          <w:sz w:val="24"/>
          <w:szCs w:val="24"/>
        </w:rPr>
        <w:object w:dxaOrig="1920" w:dyaOrig="400" w14:anchorId="5D5DEE95">
          <v:shape id="_x0000_i1038" type="#_x0000_t75" style="width:96.5pt;height:20.15pt" o:ole="">
            <v:imagedata r:id="rId34" o:title=""/>
          </v:shape>
          <o:OLEObject Type="Embed" ProgID="Equation.DSMT4" ShapeID="_x0000_i1038" DrawAspect="Content" ObjectID="_1379650480" r:id="rId35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68C02E33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FB951E4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38758DD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A69099A" w14:textId="77777777" w:rsidR="003443F3" w:rsidRDefault="003443F3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F0414" w:rsidRPr="003443F3">
        <w:rPr>
          <w:rFonts w:ascii="Times New Roman" w:hAnsi="Times New Roman" w:cs="Times New Roman"/>
          <w:b/>
          <w:position w:val="-10"/>
          <w:sz w:val="24"/>
          <w:szCs w:val="24"/>
        </w:rPr>
        <w:object w:dxaOrig="2020" w:dyaOrig="360" w14:anchorId="7796ADDB">
          <v:shape id="_x0000_i1039" type="#_x0000_t75" style="width:100.8pt;height:18.7pt" o:ole="">
            <v:imagedata r:id="rId36" o:title=""/>
          </v:shape>
          <o:OLEObject Type="Embed" ProgID="Equation.DSMT4" ShapeID="_x0000_i1039" DrawAspect="Content" ObjectID="_1379650481" r:id="rId3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AA22167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8E838B2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FD3DB0E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5D87927C" w14:textId="77777777" w:rsidR="004F0414" w:rsidRDefault="004F0414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F0414">
        <w:rPr>
          <w:rFonts w:ascii="Times New Roman" w:hAnsi="Times New Roman" w:cs="Times New Roman"/>
          <w:b/>
          <w:position w:val="-14"/>
          <w:sz w:val="24"/>
          <w:szCs w:val="24"/>
        </w:rPr>
        <w:object w:dxaOrig="2040" w:dyaOrig="400" w14:anchorId="6A98A1B1">
          <v:shape id="_x0000_i1040" type="#_x0000_t75" style="width:102.25pt;height:20.15pt" o:ole="">
            <v:imagedata r:id="rId38" o:title=""/>
          </v:shape>
          <o:OLEObject Type="Embed" ProgID="Equation.DSMT4" ShapeID="_x0000_i1040" DrawAspect="Content" ObjectID="_1379650482" r:id="rId3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350B7631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3C1F2CC" w14:textId="77777777" w:rsid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28C2A0B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635A8BC" w14:textId="77777777" w:rsidR="004F0414" w:rsidRDefault="004F0414" w:rsidP="004F041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  <w:sectPr w:rsidR="004F0414" w:rsidSect="00202CC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F0414">
        <w:rPr>
          <w:rFonts w:ascii="Times New Roman" w:hAnsi="Times New Roman" w:cs="Times New Roman"/>
          <w:b/>
          <w:position w:val="-14"/>
          <w:sz w:val="24"/>
          <w:szCs w:val="24"/>
        </w:rPr>
        <w:object w:dxaOrig="1820" w:dyaOrig="400" w14:anchorId="7C7FFC4E">
          <v:shape id="_x0000_i1041" type="#_x0000_t75" style="width:90.7pt;height:20.15pt" o:ole="">
            <v:imagedata r:id="rId40" o:title=""/>
          </v:shape>
          <o:OLEObject Type="Embed" ProgID="Equation.DSMT4" ShapeID="_x0000_i1041" DrawAspect="Content" ObjectID="_1379650483" r:id="rId41"/>
        </w:object>
      </w:r>
    </w:p>
    <w:p w14:paraId="73970BBC" w14:textId="77777777" w:rsidR="004F0414" w:rsidRPr="004F0414" w:rsidRDefault="004F0414" w:rsidP="004F041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4F0414" w:rsidRPr="004F0414" w:rsidSect="00202CC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ヒラギノ角ゴ Pro W3">
    <w:charset w:val="80"/>
    <w:family w:val="auto"/>
    <w:pitch w:val="variable"/>
    <w:sig w:usb0="E00002FF" w:usb1="7AC7FFFF" w:usb2="00000012" w:usb3="00000000" w:csb0="0002000D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9D710F"/>
    <w:multiLevelType w:val="hybridMultilevel"/>
    <w:tmpl w:val="E408B134"/>
    <w:lvl w:ilvl="0" w:tplc="AD38B5F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7FD3"/>
    <w:rsid w:val="001F295D"/>
    <w:rsid w:val="00202CC0"/>
    <w:rsid w:val="00207453"/>
    <w:rsid w:val="002E0C2E"/>
    <w:rsid w:val="003200C0"/>
    <w:rsid w:val="003443F3"/>
    <w:rsid w:val="003E1E01"/>
    <w:rsid w:val="00401C44"/>
    <w:rsid w:val="004F0414"/>
    <w:rsid w:val="00786D3E"/>
    <w:rsid w:val="00A110AA"/>
    <w:rsid w:val="00B07FD3"/>
    <w:rsid w:val="00DA4073"/>
    <w:rsid w:val="00FE0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5"/>
    <o:shapelayout v:ext="edit">
      <o:idmap v:ext="edit" data="1"/>
    </o:shapelayout>
  </w:shapeDefaults>
  <w:decimalSymbol w:val="."/>
  <w:listSeparator w:val=","/>
  <w14:docId w14:val="3AB33B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745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74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745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074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202CC0"/>
    <w:pPr>
      <w:tabs>
        <w:tab w:val="center" w:pos="4320"/>
        <w:tab w:val="right" w:pos="8640"/>
      </w:tabs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02CC0"/>
    <w:rPr>
      <w:rFonts w:ascii="Times New Roman" w:eastAsia="ヒラギノ角ゴ Pro W3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745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74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745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074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202CC0"/>
    <w:pPr>
      <w:tabs>
        <w:tab w:val="center" w:pos="4320"/>
        <w:tab w:val="right" w:pos="8640"/>
      </w:tabs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02CC0"/>
    <w:rPr>
      <w:rFonts w:ascii="Times New Roman" w:eastAsia="ヒラギノ角ゴ Pro W3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7.bin"/><Relationship Id="rId22" Type="http://schemas.openxmlformats.org/officeDocument/2006/relationships/image" Target="media/image10.wmf"/><Relationship Id="rId23" Type="http://schemas.openxmlformats.org/officeDocument/2006/relationships/oleObject" Target="embeddings/oleObject8.bin"/><Relationship Id="rId24" Type="http://schemas.openxmlformats.org/officeDocument/2006/relationships/image" Target="media/image11.wmf"/><Relationship Id="rId25" Type="http://schemas.openxmlformats.org/officeDocument/2006/relationships/oleObject" Target="embeddings/oleObject9.bin"/><Relationship Id="rId26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3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5.wmf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image" Target="media/image6.wmf"/><Relationship Id="rId15" Type="http://schemas.openxmlformats.org/officeDocument/2006/relationships/oleObject" Target="embeddings/oleObject4.bin"/><Relationship Id="rId16" Type="http://schemas.openxmlformats.org/officeDocument/2006/relationships/image" Target="media/image7.wmf"/><Relationship Id="rId17" Type="http://schemas.openxmlformats.org/officeDocument/2006/relationships/oleObject" Target="embeddings/oleObject5.bin"/><Relationship Id="rId18" Type="http://schemas.openxmlformats.org/officeDocument/2006/relationships/image" Target="media/image8.w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image" Target="media/image18.wmf"/><Relationship Id="rId39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52</Words>
  <Characters>868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0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i Shirk</dc:creator>
  <cp:lastModifiedBy>Tiffany Pyper</cp:lastModifiedBy>
  <cp:revision>4</cp:revision>
  <cp:lastPrinted>2015-10-08T13:28:00Z</cp:lastPrinted>
  <dcterms:created xsi:type="dcterms:W3CDTF">2015-09-14T20:40:00Z</dcterms:created>
  <dcterms:modified xsi:type="dcterms:W3CDTF">2015-10-08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